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298" r:id="rId9"/>
    <p:sldId id="285" r:id="rId10"/>
    <p:sldId id="299" r:id="rId11"/>
    <p:sldId id="261" r:id="rId12"/>
    <p:sldId id="300" r:id="rId13"/>
    <p:sldId id="301" r:id="rId14"/>
    <p:sldId id="302" r:id="rId15"/>
    <p:sldId id="306" r:id="rId16"/>
    <p:sldId id="264" r:id="rId17"/>
    <p:sldId id="293" r:id="rId18"/>
    <p:sldId id="294" r:id="rId19"/>
    <p:sldId id="305" r:id="rId20"/>
    <p:sldId id="304" r:id="rId21"/>
    <p:sldId id="274" r:id="rId22"/>
    <p:sldId id="270" r:id="rId23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73" autoAdjust="0"/>
  </p:normalViewPr>
  <p:slideViewPr>
    <p:cSldViewPr snapToGrid="0" snapToObjects="1">
      <p:cViewPr varScale="1">
        <p:scale>
          <a:sx n="70" d="100"/>
          <a:sy n="70" d="100"/>
        </p:scale>
        <p:origin x="-11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44ACB-1C7D-4E61-863C-48322B7E1A52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FCFDD-A685-48D4-B5A9-93E1813D73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779472-2616-4144-B127-025AC9047FF2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66BB0-C1EF-482F-9517-4CEC5DBF6B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CBAA6-B4F0-45F0-9CE7-08C5152C7F7E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54321-9FE2-46B9-9FE8-C56BE65350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46036-982D-45BD-A7BA-AE5084F02AE4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421AD-2CFF-423D-A4CB-DF179AFFFD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26D61-C60A-4DEB-A7BB-E6963A98C885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52CD9-2BA1-437E-8BB0-0233B18330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CD33F-C0C0-45E3-8E1C-C267A4D65ED3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DF3CD-E740-4B52-9B0A-09B6268642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FB85F-0357-4282-A6E9-E7FCC27D1695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1B147-E8D5-4983-B99F-72C4762E51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7B98F-2E58-40F6-9A3A-32C36DE9013C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9B170-0A14-4CFB-818F-DB6151023C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8894E-5BDA-413E-9170-5C236E54FF80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1CCDD-6B53-490F-8118-F088D0E72A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F23D07-1C43-47A8-BEE0-6F4ADEF8C8A0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2795E-2915-46D5-99CB-1D4500E1F5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70EB9-29E9-4F53-B06F-80EF47C0B023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13F12-B29B-4C29-A5F5-DF452B3E46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099D896-4ABA-4944-9FB9-1BD4B48C2D62}" type="datetimeFigureOut">
              <a:rPr lang="zh-CN" altLang="en-US"/>
              <a:pPr>
                <a:defRPr/>
              </a:pPr>
              <a:t>2016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2343EBC-DFFD-4F90-AC18-0350D27661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Example of block I (threshold is 3)</a:t>
            </a:r>
          </a:p>
        </p:txBody>
      </p:sp>
      <p:pic>
        <p:nvPicPr>
          <p:cNvPr id="23556" name="Picture 8" descr="tu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2963" y="1628775"/>
            <a:ext cx="7843837" cy="461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块间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pic>
        <p:nvPicPr>
          <p:cNvPr id="24579" name="Picture 5" descr="tu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4988" y="2251075"/>
            <a:ext cx="4340225" cy="437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25603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604" name="Picture 18" descr="tu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46725" y="2563813"/>
            <a:ext cx="2843213" cy="408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19" descr="tu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313" y="2541588"/>
            <a:ext cx="2889250" cy="410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 txBox="1">
            <a:spLocks noChangeArrowheads="1"/>
          </p:cNvSpPr>
          <p:nvPr/>
        </p:nvSpPr>
        <p:spPr bwMode="auto">
          <a:xfrm>
            <a:off x="650875" y="1217613"/>
            <a:ext cx="838358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每部分内部匹配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6627" name="AutoShape 6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6628" name="Picture 9" descr="tu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875" y="2352675"/>
            <a:ext cx="2843213" cy="408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10" descr="tu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0838" y="2003425"/>
            <a:ext cx="2946400" cy="443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27651" name="Picture 6" descr="DVFSla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0438" y="2065338"/>
            <a:ext cx="6616700" cy="420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pic>
        <p:nvPicPr>
          <p:cNvPr id="28675" name="Picture 8" descr="tu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3100388"/>
            <a:ext cx="4999038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6" descr="partlas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80088" y="2176463"/>
            <a:ext cx="2906712" cy="428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30722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ested on processors with 100 cores, 256 cores, 400 cores, 625 cores.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rmal model generated using HotSpot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Power trace generated using Wattch with SPEC benchmarks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mbient temperature set to be 20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Safe temperature set to be 105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temperature comparison</a:t>
            </a:r>
          </a:p>
        </p:txBody>
      </p:sp>
      <p:pic>
        <p:nvPicPr>
          <p:cNvPr id="31746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Text Box 17"/>
          <p:cNvSpPr txBox="1">
            <a:spLocks noChangeArrowheads="1"/>
          </p:cNvSpPr>
          <p:nvPr/>
        </p:nvSpPr>
        <p:spPr bwMode="auto">
          <a:xfrm>
            <a:off x="790575" y="3590925"/>
            <a:ext cx="290353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out DTM</a:t>
            </a:r>
          </a:p>
        </p:txBody>
      </p:sp>
      <p:sp>
        <p:nvSpPr>
          <p:cNvPr id="31751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new method</a:t>
            </a:r>
          </a:p>
        </p:txBody>
      </p:sp>
      <p:sp>
        <p:nvSpPr>
          <p:cNvPr id="31752" name="Text Box 19"/>
          <p:cNvSpPr txBox="1">
            <a:spLocks noChangeArrowheads="1"/>
          </p:cNvSpPr>
          <p:nvPr/>
        </p:nvSpPr>
        <p:spPr bwMode="auto">
          <a:xfrm>
            <a:off x="515938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method proposed in [1]</a:t>
            </a:r>
          </a:p>
        </p:txBody>
      </p:sp>
      <p:sp>
        <p:nvSpPr>
          <p:cNvPr id="31753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DVFS only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variance comparison</a:t>
            </a:r>
          </a:p>
        </p:txBody>
      </p:sp>
      <p:pic>
        <p:nvPicPr>
          <p:cNvPr id="32770" name="Picture 4" descr="Screenshot-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463" y="1187450"/>
            <a:ext cx="8999537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10"/>
          <p:cNvSpPr txBox="1">
            <a:spLocks noChangeArrowheads="1"/>
          </p:cNvSpPr>
          <p:nvPr/>
        </p:nvSpPr>
        <p:spPr bwMode="auto">
          <a:xfrm>
            <a:off x="938213" y="4079875"/>
            <a:ext cx="7748587" cy="2843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out DTM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c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Runtime comparison</a:t>
            </a:r>
          </a:p>
        </p:txBody>
      </p:sp>
      <p:pic>
        <p:nvPicPr>
          <p:cNvPr id="33794" name="Picture 3" descr="Screenshot-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" y="1560513"/>
            <a:ext cx="8818563" cy="245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ext Box 7"/>
          <p:cNvSpPr txBox="1">
            <a:spLocks noChangeArrowheads="1"/>
          </p:cNvSpPr>
          <p:nvPr/>
        </p:nvSpPr>
        <p:spPr bwMode="auto">
          <a:xfrm>
            <a:off x="677863" y="4460875"/>
            <a:ext cx="5718175" cy="2225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n</a:t>
            </a:r>
            <a:r>
              <a:rPr lang="en-US" altLang="zh-CN" sz="2000">
                <a:solidFill>
                  <a:schemeClr val="tx2"/>
                </a:solidFill>
              </a:rPr>
              <a:t> is runtime per second of new method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c</a:t>
            </a:r>
            <a:r>
              <a:rPr lang="en-US" altLang="zh-CN" sz="2000">
                <a:solidFill>
                  <a:schemeClr val="tx2"/>
                </a:solidFill>
              </a:rPr>
              <a:t> is runtime per second of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d</a:t>
            </a:r>
            <a:r>
              <a:rPr lang="en-US" altLang="zh-CN" sz="2000">
                <a:solidFill>
                  <a:schemeClr val="tx2"/>
                </a:solidFill>
              </a:rPr>
              <a:t> is runtime per second of DVFS only method.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芯片高温或局部高温影响系统可靠性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高温使静态功耗增加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5363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07025" y="3779838"/>
            <a:ext cx="2873375" cy="187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5424488" y="6037263"/>
            <a:ext cx="305911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 i="1">
                <a:solidFill>
                  <a:srgbClr val="FF6600"/>
                </a:solidFill>
                <a:latin typeface="Arial" charset="0"/>
                <a:ea typeface="MS PGothic" pitchFamily="34" charset="-128"/>
              </a:rPr>
              <a:t>Temperature distribution of multi-core c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Performance  comparison</a:t>
            </a:r>
          </a:p>
        </p:txBody>
      </p:sp>
      <p:pic>
        <p:nvPicPr>
          <p:cNvPr id="34818" name="Picture 5" descr="Screenshot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88" y="1517650"/>
            <a:ext cx="8670925" cy="240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Text Box 9"/>
          <p:cNvSpPr txBox="1">
            <a:spLocks noChangeArrowheads="1"/>
          </p:cNvSpPr>
          <p:nvPr/>
        </p:nvSpPr>
        <p:spPr bwMode="auto">
          <a:xfrm>
            <a:off x="831850" y="4400550"/>
            <a:ext cx="7289800" cy="2017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out DTM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Conclusion</a:t>
            </a:r>
          </a:p>
        </p:txBody>
      </p:sp>
      <p:sp>
        <p:nvSpPr>
          <p:cNvPr id="35842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 Hierarchical dynamic thermal management method is proposed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wo partitioning methods are used: one is partitioning by position, the other is partitioning using a minimum cut algorithm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 new method is distributed, time spent in computing is reduced so mu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5400">
                <a:solidFill>
                  <a:srgbClr val="FF6600"/>
                </a:solidFill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387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6389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7411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Text Box 10"/>
          <p:cNvSpPr txBox="1">
            <a:spLocks noChangeArrowheads="1"/>
          </p:cNvSpPr>
          <p:nvPr/>
        </p:nvSpPr>
        <p:spPr bwMode="auto">
          <a:xfrm>
            <a:off x="3005138" y="6037263"/>
            <a:ext cx="338137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交换任务</a:t>
            </a:r>
          </a:p>
        </p:txBody>
      </p:sp>
      <p:pic>
        <p:nvPicPr>
          <p:cNvPr id="17413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00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</p:spPr>
      </p:pic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p:oleObj spid="_x0000_s3790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p:oleObj spid="_x0000_s3790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p:oleObj spid="_x0000_s37903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p:oleObj spid="_x0000_s3790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p:oleObj spid="_x0000_s37907" name="Equation" r:id="rId8" imgW="190440" imgH="228600" progId="Equation.DSMT4">
              <p:embed/>
            </p:oleObj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p:oleObj spid="_x0000_s3790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p:oleObj spid="_x0000_s37909" name="Equation" r:id="rId10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1843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18435" name="Line 4"/>
          <p:cNvSpPr>
            <a:spLocks noChangeShapeType="1"/>
          </p:cNvSpPr>
          <p:nvPr/>
        </p:nvSpPr>
        <p:spPr bwMode="auto">
          <a:xfrm flipV="1">
            <a:off x="2987675" y="3911600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6" name="Line 10"/>
          <p:cNvSpPr>
            <a:spLocks noChangeShapeType="1"/>
          </p:cNvSpPr>
          <p:nvPr/>
        </p:nvSpPr>
        <p:spPr bwMode="auto">
          <a:xfrm rot="10800000" flipV="1">
            <a:off x="4289425" y="6048375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7" name="Text Box 11"/>
          <p:cNvSpPr txBox="1">
            <a:spLocks noChangeArrowheads="1"/>
          </p:cNvSpPr>
          <p:nvPr/>
        </p:nvSpPr>
        <p:spPr bwMode="auto">
          <a:xfrm>
            <a:off x="4241800" y="5591175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18438" name="Text Box 15"/>
          <p:cNvSpPr txBox="1">
            <a:spLocks noChangeArrowheads="1"/>
          </p:cNvSpPr>
          <p:nvPr/>
        </p:nvSpPr>
        <p:spPr bwMode="auto">
          <a:xfrm>
            <a:off x="6053138" y="3381375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18439" name="Text Box 16"/>
          <p:cNvSpPr txBox="1">
            <a:spLocks noChangeArrowheads="1"/>
          </p:cNvSpPr>
          <p:nvPr/>
        </p:nvSpPr>
        <p:spPr bwMode="auto">
          <a:xfrm>
            <a:off x="6854825" y="5591175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5037138"/>
            <a:ext cx="1055687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882650" y="607853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功耗分布</a:t>
            </a: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18442" name="Picture 31" descr="tu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9063" y="5245100"/>
            <a:ext cx="1582737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3" name="Picture 32" descr="tu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5375" y="3073400"/>
            <a:ext cx="1563688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4" name="Picture 15" descr="tu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98913" y="3073400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5" name="Picture 16" descr="tu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10175" y="5259388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6" name="Text Box 15"/>
          <p:cNvSpPr txBox="1">
            <a:spLocks noChangeArrowheads="1"/>
          </p:cNvSpPr>
          <p:nvPr/>
        </p:nvSpPr>
        <p:spPr bwMode="auto">
          <a:xfrm>
            <a:off x="1095375" y="4625975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1945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宋体" charset="-122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19463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</p:spPr>
      </p:pic>
      <p:pic>
        <p:nvPicPr>
          <p:cNvPr id="19464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19467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20482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20483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20484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22531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5</TotalTime>
  <Words>906</Words>
  <Application>Microsoft Office PowerPoint</Application>
  <PresentationFormat>全屏显示(4:3)</PresentationFormat>
  <Paragraphs>111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Calibri</vt:lpstr>
      <vt:lpstr>宋体</vt:lpstr>
      <vt:lpstr>Arial</vt:lpstr>
      <vt:lpstr>Wingdings</vt:lpstr>
      <vt:lpstr>MS PGothic</vt:lpstr>
      <vt:lpstr>Times New Roman</vt:lpstr>
      <vt:lpstr>Office 主题</vt:lpstr>
      <vt:lpstr>MathType 6.0 Equation</vt:lpstr>
      <vt:lpstr>幻灯片 1</vt:lpstr>
      <vt:lpstr>幻灯片 2</vt:lpstr>
      <vt:lpstr>幻灯片 3</vt:lpstr>
      <vt:lpstr>幻灯片 4</vt:lpstr>
      <vt:lpstr>幻灯片 5</vt:lpstr>
      <vt:lpstr>最近的动态温度管理方法</vt:lpstr>
      <vt:lpstr>提出的新方法</vt:lpstr>
      <vt:lpstr>提出的新方法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Mars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rtian</cp:lastModifiedBy>
  <cp:revision>161</cp:revision>
  <dcterms:created xsi:type="dcterms:W3CDTF">2013-09-22T07:52:59Z</dcterms:created>
  <dcterms:modified xsi:type="dcterms:W3CDTF">2016-05-05T07:58:35Z</dcterms:modified>
</cp:coreProperties>
</file>